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6FFA" w:rsidRDefault="00F56ACA">
      <w:r>
        <w:t>Math 4</w:t>
      </w:r>
      <w:r w:rsidR="003E3CBC">
        <w:tab/>
      </w:r>
      <w:r>
        <w:t xml:space="preserve">Honors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E3CBC">
        <w:t>Name___________</w:t>
      </w:r>
      <w:r>
        <w:t>____</w:t>
      </w:r>
      <w:r w:rsidR="003E3CBC">
        <w:t>______________</w:t>
      </w:r>
    </w:p>
    <w:p w:rsidR="003E3CBC" w:rsidRDefault="00F56ACA">
      <w:r>
        <w:t>Lesson 2-3</w:t>
      </w:r>
      <w:r w:rsidR="003E3CBC">
        <w:t xml:space="preserve"> Learning Check</w:t>
      </w:r>
      <w:r>
        <w:tab/>
      </w:r>
      <w:r>
        <w:tab/>
      </w:r>
      <w:r>
        <w:tab/>
      </w:r>
      <w:r>
        <w:tab/>
      </w:r>
      <w:r>
        <w:tab/>
      </w:r>
      <w:r w:rsidR="009F6651">
        <w:t>Date _______________</w:t>
      </w:r>
      <w:r>
        <w:t>____</w:t>
      </w:r>
      <w:r w:rsidR="009F6651">
        <w:t>________</w:t>
      </w:r>
    </w:p>
    <w:p w:rsidR="009F6651" w:rsidRPr="00856930" w:rsidRDefault="009F6651">
      <w:pPr>
        <w:rPr>
          <w:sz w:val="16"/>
        </w:rPr>
      </w:pPr>
    </w:p>
    <w:p w:rsidR="009F6651" w:rsidRDefault="009F6651">
      <w:r>
        <w:t>Score:</w:t>
      </w:r>
      <w:r>
        <w:tab/>
        <w:t xml:space="preserve">     </w:t>
      </w:r>
      <w:r w:rsidR="006A150B">
        <w:t xml:space="preserve"> 0      0.5</w:t>
      </w:r>
      <w:r w:rsidR="006A150B">
        <w:tab/>
        <w:t>1.0</w:t>
      </w:r>
      <w:r w:rsidR="006A150B">
        <w:tab/>
        <w:t>1.5</w:t>
      </w:r>
      <w:r w:rsidR="006A150B">
        <w:tab/>
        <w:t>2.0</w:t>
      </w:r>
      <w:r w:rsidR="006A150B">
        <w:tab/>
        <w:t>2.5</w:t>
      </w:r>
      <w:r w:rsidR="006A150B">
        <w:tab/>
        <w:t>3.0</w:t>
      </w:r>
      <w:r w:rsidR="00FA2050">
        <w:tab/>
        <w:t>3.5</w:t>
      </w:r>
      <w:r w:rsidR="00FA2050">
        <w:tab/>
        <w:t>4</w:t>
      </w:r>
    </w:p>
    <w:p w:rsidR="003E3CBC" w:rsidRPr="00856930" w:rsidRDefault="003E3CBC">
      <w:pPr>
        <w:rPr>
          <w:sz w:val="12"/>
        </w:rPr>
      </w:pPr>
    </w:p>
    <w:p w:rsidR="00C22E01" w:rsidRDefault="00C22E01">
      <w:r>
        <w:t>In this learning check, you are being assessed on the following learning goal</w:t>
      </w:r>
      <w:r w:rsidR="00F56ACA">
        <w:t>s</w:t>
      </w:r>
      <w:r>
        <w:t>:</w:t>
      </w:r>
    </w:p>
    <w:p w:rsidR="00F56ACA" w:rsidRPr="003E05C3" w:rsidRDefault="00F56ACA" w:rsidP="00F56ACA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determinants to find whether a matrix is invertible.</w:t>
      </w:r>
    </w:p>
    <w:p w:rsidR="00F56ACA" w:rsidRDefault="00F56ACA" w:rsidP="00F56ACA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matrices to solve systems of linear equations.</w:t>
      </w:r>
    </w:p>
    <w:p w:rsidR="00F56ACA" w:rsidRPr="00856930" w:rsidRDefault="00F56ACA" w:rsidP="00F56ACA">
      <w:pPr>
        <w:rPr>
          <w:sz w:val="10"/>
        </w:rPr>
      </w:pPr>
    </w:p>
    <w:p w:rsidR="00C724BE" w:rsidRDefault="00C724BE" w:rsidP="00F56ACA">
      <w:r>
        <w:t xml:space="preserve">1. </w:t>
      </w:r>
      <w:r>
        <w:tab/>
      </w:r>
      <w:proofErr w:type="gramStart"/>
      <w:r>
        <w:t xml:space="preserve">Given </w:t>
      </w:r>
      <w:proofErr w:type="gramEnd"/>
      <w:r w:rsidRPr="00C724BE">
        <w:rPr>
          <w:position w:val="-30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75.75pt;height:36pt" o:ole="">
            <v:imagedata r:id="rId7" o:title=""/>
          </v:shape>
          <o:OLEObject Type="Embed" ProgID="Equation.DSMT4" ShapeID="_x0000_i1035" DrawAspect="Content" ObjectID="_1504937577" r:id="rId8"/>
        </w:object>
      </w:r>
      <w:r>
        <w:t xml:space="preserve">.  Find a value for </w:t>
      </w:r>
      <w:r w:rsidRPr="000B7260">
        <w:rPr>
          <w:i/>
        </w:rPr>
        <w:t>x</w:t>
      </w:r>
      <w:r>
        <w:t xml:space="preserve"> such that </w:t>
      </w:r>
      <w:r w:rsidRPr="00C724BE">
        <w:rPr>
          <w:i/>
        </w:rPr>
        <w:t>A</w:t>
      </w:r>
      <w:r>
        <w:t xml:space="preserve"> is a singular matrix.</w:t>
      </w:r>
    </w:p>
    <w:p w:rsidR="000B7260" w:rsidRDefault="000B7260" w:rsidP="00F56ACA"/>
    <w:p w:rsidR="00856930" w:rsidRDefault="00856930" w:rsidP="00F56ACA"/>
    <w:p w:rsidR="00856930" w:rsidRDefault="00856930" w:rsidP="00F56ACA"/>
    <w:p w:rsidR="000B7260" w:rsidRDefault="000B7260" w:rsidP="00F56ACA"/>
    <w:p w:rsidR="000B7260" w:rsidRPr="00C724BE" w:rsidRDefault="000B7260" w:rsidP="00F56ACA"/>
    <w:p w:rsidR="00F56ACA" w:rsidRDefault="00075B8F" w:rsidP="00F56ACA">
      <w:r>
        <w:t>2.</w:t>
      </w:r>
      <w:r>
        <w:tab/>
      </w:r>
      <w:r w:rsidR="00FA2050">
        <w:t xml:space="preserve">Given </w:t>
      </w:r>
      <w:r w:rsidR="002C3405" w:rsidRPr="00C724BE">
        <w:rPr>
          <w:position w:val="-30"/>
        </w:rPr>
        <w:object w:dxaOrig="2460" w:dyaOrig="720">
          <v:shape id="_x0000_i1042" type="#_x0000_t75" style="width:123pt;height:36pt" o:ole="">
            <v:imagedata r:id="rId9" o:title=""/>
          </v:shape>
          <o:OLEObject Type="Embed" ProgID="Equation.DSMT4" ShapeID="_x0000_i1042" DrawAspect="Content" ObjectID="_1504937578" r:id="rId10"/>
        </w:object>
      </w:r>
      <w:r w:rsidR="00FA2050">
        <w:t xml:space="preserve">  Find </w:t>
      </w:r>
      <w:r w:rsidR="00FA2050" w:rsidRPr="00FA2050">
        <w:rPr>
          <w:i/>
        </w:rPr>
        <w:t>B</w:t>
      </w:r>
      <w:r w:rsidR="00FA2050" w:rsidRPr="00FA2050">
        <w:rPr>
          <w:vertAlign w:val="superscript"/>
        </w:rPr>
        <w:t>-1</w:t>
      </w:r>
      <w:r w:rsidR="00FA2050">
        <w:t>.  Simplify all algebraic expressions.</w:t>
      </w:r>
    </w:p>
    <w:p w:rsidR="00856930" w:rsidRDefault="00856930" w:rsidP="00F56ACA"/>
    <w:p w:rsidR="00856930" w:rsidRDefault="00856930" w:rsidP="00F56ACA"/>
    <w:p w:rsidR="00856930" w:rsidRDefault="00856930" w:rsidP="00F56ACA"/>
    <w:p w:rsidR="00856930" w:rsidRDefault="00856930" w:rsidP="00F56ACA"/>
    <w:p w:rsidR="00856930" w:rsidRPr="00F56ACA" w:rsidRDefault="00856930" w:rsidP="00F56ACA"/>
    <w:p w:rsidR="00C22E01" w:rsidRDefault="00C22E01"/>
    <w:p w:rsidR="003E3CBC" w:rsidRPr="00994A34" w:rsidRDefault="00526505" w:rsidP="003E3CBC">
      <w:pPr>
        <w:ind w:left="720" w:hanging="720"/>
        <w:rPr>
          <w:b/>
        </w:rPr>
      </w:pPr>
      <w:r>
        <w:rPr>
          <w:b/>
        </w:rPr>
        <w:t>You are selling Girl S</w:t>
      </w:r>
      <w:r w:rsidR="003E3CBC" w:rsidRPr="00994A34">
        <w:rPr>
          <w:b/>
        </w:rPr>
        <w:t xml:space="preserve">cout cookies.  Today, you have only sold boxes of Thin Mints and boxes of </w:t>
      </w:r>
    </w:p>
    <w:p w:rsidR="00994A34" w:rsidRDefault="003E3CBC" w:rsidP="00994A34">
      <w:pPr>
        <w:ind w:left="720" w:hanging="720"/>
        <w:rPr>
          <w:b/>
        </w:rPr>
      </w:pPr>
      <w:proofErr w:type="gramStart"/>
      <w:r w:rsidRPr="00994A34">
        <w:rPr>
          <w:b/>
        </w:rPr>
        <w:t>Tagalongs.</w:t>
      </w:r>
      <w:proofErr w:type="gramEnd"/>
      <w:r w:rsidRPr="00994A34">
        <w:rPr>
          <w:b/>
        </w:rPr>
        <w:t xml:space="preserve">  Each box of Thin Mints is $4, which each box of Tagalongs is $3.  You have sold a </w:t>
      </w:r>
    </w:p>
    <w:p w:rsidR="00994A34" w:rsidRDefault="003E3CBC" w:rsidP="00994A34">
      <w:pPr>
        <w:ind w:left="720" w:hanging="720"/>
        <w:rPr>
          <w:b/>
        </w:rPr>
      </w:pPr>
      <w:proofErr w:type="gramStart"/>
      <w:r w:rsidRPr="00994A34">
        <w:rPr>
          <w:b/>
        </w:rPr>
        <w:t>total</w:t>
      </w:r>
      <w:proofErr w:type="gramEnd"/>
      <w:r w:rsidRPr="00994A34">
        <w:rPr>
          <w:b/>
        </w:rPr>
        <w:t xml:space="preserve"> of $77 worth of boxes of cookies.  You have sold 21 total boxes of cookies.  Let </w:t>
      </w:r>
      <w:r w:rsidRPr="00994A34">
        <w:rPr>
          <w:b/>
          <w:i/>
        </w:rPr>
        <w:t xml:space="preserve">T = </w:t>
      </w:r>
      <w:r w:rsidRPr="00994A34">
        <w:rPr>
          <w:b/>
        </w:rPr>
        <w:t xml:space="preserve">Tagalongs </w:t>
      </w:r>
    </w:p>
    <w:p w:rsidR="003E3CBC" w:rsidRPr="00994A34" w:rsidRDefault="003E3CBC" w:rsidP="00994A34">
      <w:pPr>
        <w:ind w:left="720" w:hanging="720"/>
        <w:rPr>
          <w:b/>
        </w:rPr>
      </w:pPr>
      <w:proofErr w:type="gramStart"/>
      <w:r w:rsidRPr="00994A34">
        <w:rPr>
          <w:b/>
        </w:rPr>
        <w:t>and</w:t>
      </w:r>
      <w:proofErr w:type="gramEnd"/>
      <w:r w:rsidRPr="00994A34">
        <w:rPr>
          <w:b/>
        </w:rPr>
        <w:t xml:space="preserve"> </w:t>
      </w:r>
      <w:r w:rsidRPr="00994A34">
        <w:rPr>
          <w:b/>
          <w:i/>
        </w:rPr>
        <w:t>M</w:t>
      </w:r>
      <w:r w:rsidRPr="00994A34">
        <w:rPr>
          <w:b/>
        </w:rPr>
        <w:t xml:space="preserve"> = Thin Mints.</w:t>
      </w:r>
    </w:p>
    <w:p w:rsidR="003E3CBC" w:rsidRDefault="003E3CBC" w:rsidP="003E3CBC">
      <w:pPr>
        <w:ind w:left="720" w:hanging="720"/>
      </w:pPr>
    </w:p>
    <w:p w:rsidR="003E3CBC" w:rsidRDefault="00F56ACA" w:rsidP="003E3CBC">
      <w:pPr>
        <w:ind w:left="720" w:hanging="720"/>
      </w:pPr>
      <w:r>
        <w:t>3</w:t>
      </w:r>
      <w:r w:rsidR="003E3CBC">
        <w:t>.</w:t>
      </w:r>
      <w:r w:rsidR="003E3CBC">
        <w:tab/>
        <w:t>Which system of equations models this situation?</w:t>
      </w:r>
    </w:p>
    <w:p w:rsidR="003E3CBC" w:rsidRDefault="003E3CBC" w:rsidP="003E3CBC">
      <w:pPr>
        <w:ind w:left="720" w:hanging="720"/>
      </w:pPr>
    </w:p>
    <w:p w:rsidR="003E3CBC" w:rsidRDefault="003E3CBC" w:rsidP="007C0577">
      <w:pPr>
        <w:ind w:left="720" w:hanging="720"/>
      </w:pPr>
      <w:r>
        <w:tab/>
        <w:t>(a)</w:t>
      </w:r>
      <w:r w:rsidRPr="003E3CBC">
        <w:rPr>
          <w:position w:val="-30"/>
        </w:rPr>
        <w:object w:dxaOrig="1500" w:dyaOrig="720">
          <v:shape id="_x0000_i1025" type="#_x0000_t75" style="width:75pt;height:36pt" o:ole="">
            <v:imagedata r:id="rId11" o:title=""/>
          </v:shape>
          <o:OLEObject Type="Embed" ProgID="Equation.DSMT4" ShapeID="_x0000_i1025" DrawAspect="Content" ObjectID="_1504937579" r:id="rId12"/>
        </w:object>
      </w:r>
      <w:r>
        <w:tab/>
      </w:r>
      <w:proofErr w:type="gramStart"/>
      <w:r>
        <w:t xml:space="preserve">(b) </w:t>
      </w:r>
      <w:r w:rsidRPr="003E3CBC">
        <w:rPr>
          <w:position w:val="-30"/>
        </w:rPr>
        <w:object w:dxaOrig="1520" w:dyaOrig="720">
          <v:shape id="_x0000_i1026" type="#_x0000_t75" style="width:75.75pt;height:36pt" o:ole="">
            <v:imagedata r:id="rId13" o:title=""/>
          </v:shape>
          <o:OLEObject Type="Embed" ProgID="Equation.DSMT4" ShapeID="_x0000_i1026" DrawAspect="Content" ObjectID="_1504937580" r:id="rId14"/>
        </w:object>
      </w:r>
      <w:r>
        <w:tab/>
        <w:t>(c)</w:t>
      </w:r>
      <w:proofErr w:type="gramEnd"/>
      <w:r>
        <w:t xml:space="preserve"> </w:t>
      </w:r>
      <w:r w:rsidRPr="003E3CBC">
        <w:rPr>
          <w:position w:val="-30"/>
        </w:rPr>
        <w:object w:dxaOrig="1520" w:dyaOrig="720">
          <v:shape id="_x0000_i1027" type="#_x0000_t75" style="width:75.75pt;height:36pt" o:ole="">
            <v:imagedata r:id="rId15" o:title=""/>
          </v:shape>
          <o:OLEObject Type="Embed" ProgID="Equation.DSMT4" ShapeID="_x0000_i1027" DrawAspect="Content" ObjectID="_1504937581" r:id="rId16"/>
        </w:object>
      </w:r>
      <w:r>
        <w:tab/>
        <w:t xml:space="preserve">(d) </w:t>
      </w:r>
      <w:r w:rsidRPr="003E3CBC">
        <w:rPr>
          <w:position w:val="-30"/>
        </w:rPr>
        <w:object w:dxaOrig="1500" w:dyaOrig="720">
          <v:shape id="_x0000_i1028" type="#_x0000_t75" style="width:75pt;height:36pt" o:ole="">
            <v:imagedata r:id="rId17" o:title=""/>
          </v:shape>
          <o:OLEObject Type="Embed" ProgID="Equation.DSMT4" ShapeID="_x0000_i1028" DrawAspect="Content" ObjectID="_1504937582" r:id="rId18"/>
        </w:object>
      </w:r>
    </w:p>
    <w:p w:rsidR="003E3CBC" w:rsidRDefault="003E3CBC" w:rsidP="003E3CBC">
      <w:pPr>
        <w:ind w:left="720" w:hanging="720"/>
      </w:pPr>
    </w:p>
    <w:p w:rsidR="003E3CBC" w:rsidRDefault="00F56ACA" w:rsidP="003E3CBC">
      <w:pPr>
        <w:ind w:left="720" w:hanging="720"/>
      </w:pPr>
      <w:r>
        <w:t>4</w:t>
      </w:r>
      <w:r w:rsidR="003E3CBC">
        <w:t>.</w:t>
      </w:r>
      <w:r w:rsidR="003E3CBC">
        <w:tab/>
        <w:t>Which matrix equation models this system of equations?</w:t>
      </w:r>
    </w:p>
    <w:p w:rsidR="007C0577" w:rsidRPr="003E3CBC" w:rsidRDefault="007C0577" w:rsidP="003E3CBC">
      <w:pPr>
        <w:ind w:left="720" w:hanging="720"/>
      </w:pPr>
    </w:p>
    <w:p w:rsidR="00994A34" w:rsidRDefault="003E3CBC" w:rsidP="003E3CBC">
      <w:pPr>
        <w:ind w:left="720" w:hanging="720"/>
      </w:pPr>
      <w:r>
        <w:tab/>
      </w:r>
      <w:r w:rsidR="00994A34">
        <w:tab/>
      </w:r>
      <w:r>
        <w:t xml:space="preserve">(a) </w:t>
      </w:r>
      <w:r w:rsidR="001A79DD" w:rsidRPr="00994A34">
        <w:rPr>
          <w:position w:val="-30"/>
        </w:rPr>
        <w:object w:dxaOrig="2040" w:dyaOrig="720">
          <v:shape id="_x0000_i1029" type="#_x0000_t75" style="width:102pt;height:36pt" o:ole="">
            <v:imagedata r:id="rId19" o:title=""/>
          </v:shape>
          <o:OLEObject Type="Embed" ProgID="Equation.DSMT4" ShapeID="_x0000_i1029" DrawAspect="Content" ObjectID="_1504937583" r:id="rId20"/>
        </w:object>
      </w:r>
      <w:r w:rsidR="00994A34">
        <w:tab/>
      </w:r>
      <w:r w:rsidR="00994A34">
        <w:tab/>
      </w:r>
      <w:r w:rsidR="00994A34">
        <w:tab/>
        <w:t>(</w:t>
      </w:r>
      <w:proofErr w:type="gramStart"/>
      <w:r w:rsidR="00994A34">
        <w:t>b</w:t>
      </w:r>
      <w:proofErr w:type="gramEnd"/>
      <w:r w:rsidR="00994A34">
        <w:t xml:space="preserve">) </w:t>
      </w:r>
      <w:r w:rsidR="001A79DD" w:rsidRPr="00994A34">
        <w:rPr>
          <w:position w:val="-30"/>
        </w:rPr>
        <w:object w:dxaOrig="2040" w:dyaOrig="720">
          <v:shape id="_x0000_i1030" type="#_x0000_t75" style="width:102pt;height:36pt" o:ole="">
            <v:imagedata r:id="rId21" o:title=""/>
          </v:shape>
          <o:OLEObject Type="Embed" ProgID="Equation.DSMT4" ShapeID="_x0000_i1030" DrawAspect="Content" ObjectID="_1504937584" r:id="rId22"/>
        </w:object>
      </w:r>
      <w:r w:rsidR="00994A34">
        <w:tab/>
      </w:r>
    </w:p>
    <w:p w:rsidR="00994A34" w:rsidRDefault="00994A34" w:rsidP="00994A34">
      <w:pPr>
        <w:ind w:left="720" w:firstLine="720"/>
      </w:pPr>
    </w:p>
    <w:p w:rsidR="003E3CBC" w:rsidRDefault="00994A34" w:rsidP="00994A34">
      <w:pPr>
        <w:ind w:left="720" w:firstLine="720"/>
      </w:pPr>
      <w:r>
        <w:t xml:space="preserve">(c) </w:t>
      </w:r>
      <w:r w:rsidR="001A79DD" w:rsidRPr="00994A34">
        <w:rPr>
          <w:position w:val="-30"/>
        </w:rPr>
        <w:object w:dxaOrig="2040" w:dyaOrig="720">
          <v:shape id="_x0000_i1031" type="#_x0000_t75" style="width:102pt;height:36pt" o:ole="">
            <v:imagedata r:id="rId23" o:title=""/>
          </v:shape>
          <o:OLEObject Type="Embed" ProgID="Equation.DSMT4" ShapeID="_x0000_i1031" DrawAspect="Content" ObjectID="_1504937585" r:id="rId24"/>
        </w:object>
      </w:r>
      <w:r>
        <w:tab/>
      </w:r>
      <w:r>
        <w:tab/>
      </w:r>
      <w:r>
        <w:tab/>
        <w:t>(</w:t>
      </w:r>
      <w:proofErr w:type="gramStart"/>
      <w:r>
        <w:t>d</w:t>
      </w:r>
      <w:proofErr w:type="gramEnd"/>
      <w:r>
        <w:t xml:space="preserve">) </w:t>
      </w:r>
      <w:r w:rsidR="001A79DD" w:rsidRPr="00994A34">
        <w:rPr>
          <w:position w:val="-30"/>
        </w:rPr>
        <w:object w:dxaOrig="2040" w:dyaOrig="720">
          <v:shape id="_x0000_i1032" type="#_x0000_t75" style="width:102pt;height:36pt" o:ole="">
            <v:imagedata r:id="rId25" o:title=""/>
          </v:shape>
          <o:OLEObject Type="Embed" ProgID="Equation.DSMT4" ShapeID="_x0000_i1032" DrawAspect="Content" ObjectID="_1504937586" r:id="rId26"/>
        </w:object>
      </w:r>
    </w:p>
    <w:p w:rsidR="003E3CBC" w:rsidRDefault="003E3CBC"/>
    <w:p w:rsidR="003E3CBC" w:rsidRDefault="00F56ACA">
      <w:r>
        <w:t>5</w:t>
      </w:r>
      <w:r w:rsidR="003E3CBC">
        <w:t>.</w:t>
      </w:r>
      <w:r w:rsidR="003E3CBC">
        <w:tab/>
        <w:t>Solve th</w:t>
      </w:r>
      <w:r w:rsidR="007C0577">
        <w:t>e matrix equation from number (4</w:t>
      </w:r>
      <w:r w:rsidR="003E3CBC">
        <w:t>).</w:t>
      </w:r>
    </w:p>
    <w:p w:rsidR="00994A34" w:rsidRDefault="00994A34"/>
    <w:p w:rsidR="00994A34" w:rsidRDefault="00994A34">
      <w:r>
        <w:tab/>
      </w:r>
      <w:proofErr w:type="gramStart"/>
      <w:r w:rsidR="000A159E" w:rsidRPr="00856930">
        <w:rPr>
          <w:i/>
        </w:rPr>
        <w:t>M</w:t>
      </w:r>
      <w:r w:rsidR="000A159E">
        <w:t xml:space="preserve"> </w:t>
      </w:r>
      <w:r w:rsidR="00856930">
        <w:t xml:space="preserve"> </w:t>
      </w:r>
      <w:r w:rsidR="000A159E">
        <w:t>=</w:t>
      </w:r>
      <w:proofErr w:type="gramEnd"/>
      <w:r w:rsidR="000A159E">
        <w:t xml:space="preserve"> </w:t>
      </w:r>
      <w:r w:rsidR="00856930">
        <w:tab/>
      </w:r>
      <w:r w:rsidR="000A159E">
        <w:t>_______</w:t>
      </w:r>
    </w:p>
    <w:p w:rsidR="000A159E" w:rsidRDefault="000A159E"/>
    <w:p w:rsidR="000A159E" w:rsidRDefault="000A159E"/>
    <w:p w:rsidR="000A159E" w:rsidRDefault="000A159E">
      <w:r>
        <w:tab/>
      </w:r>
      <w:r w:rsidRPr="00856930">
        <w:rPr>
          <w:i/>
        </w:rPr>
        <w:t>T</w:t>
      </w:r>
      <w:r>
        <w:t xml:space="preserve"> </w:t>
      </w:r>
      <w:r w:rsidR="00856930">
        <w:t xml:space="preserve">  </w:t>
      </w:r>
      <w:r>
        <w:t xml:space="preserve">= </w:t>
      </w:r>
      <w:r w:rsidR="00856930">
        <w:tab/>
      </w:r>
      <w:r>
        <w:t>_______</w:t>
      </w:r>
    </w:p>
    <w:p w:rsidR="007C0577" w:rsidRDefault="007C0577"/>
    <w:p w:rsidR="000A159E" w:rsidRDefault="00C724B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3E3CBC" w:rsidRPr="00227DE9" w:rsidRDefault="003E3CBC">
      <w:pPr>
        <w:rPr>
          <w:b/>
        </w:rPr>
      </w:pPr>
      <w:r w:rsidRPr="00227DE9">
        <w:rPr>
          <w:b/>
        </w:rPr>
        <w:lastRenderedPageBreak/>
        <w:t xml:space="preserve">Tickets to a college drama production cost $2.50 for students and $4.00 for non-students.  </w:t>
      </w:r>
      <w:proofErr w:type="gramStart"/>
      <w:r w:rsidRPr="00227DE9">
        <w:rPr>
          <w:b/>
        </w:rPr>
        <w:t>If 285 tickets were sold for a total of $1012.50.</w:t>
      </w:r>
      <w:proofErr w:type="gramEnd"/>
    </w:p>
    <w:p w:rsidR="003E3CBC" w:rsidRDefault="003E3CBC"/>
    <w:p w:rsidR="003E3CBC" w:rsidRDefault="00F56ACA">
      <w:r>
        <w:t>6</w:t>
      </w:r>
      <w:r w:rsidR="003E3CBC">
        <w:t>.</w:t>
      </w:r>
      <w:r w:rsidR="003E3CBC">
        <w:tab/>
        <w:t>Set up a matrix equation and solve for the number of student tickets that were sold.</w:t>
      </w:r>
    </w:p>
    <w:p w:rsidR="00994A34" w:rsidRDefault="00994A34"/>
    <w:p w:rsidR="00994A34" w:rsidRDefault="00B515A0">
      <w:r>
        <w:tab/>
        <w:t>(a) 143</w:t>
      </w:r>
      <w:r>
        <w:tab/>
      </w:r>
      <w:r>
        <w:tab/>
      </w:r>
      <w:r>
        <w:tab/>
        <w:t>(b) 200</w:t>
      </w:r>
      <w:r>
        <w:tab/>
      </w:r>
      <w:r>
        <w:tab/>
      </w:r>
      <w:r>
        <w:tab/>
        <w:t>(c) 85</w:t>
      </w:r>
      <w:r>
        <w:tab/>
      </w:r>
      <w:r w:rsidR="00994A34">
        <w:tab/>
      </w:r>
      <w:r w:rsidR="00994A34">
        <w:tab/>
        <w:t xml:space="preserve">(d) </w:t>
      </w:r>
      <w:proofErr w:type="gramStart"/>
      <w:r w:rsidR="00994A34">
        <w:t>Correct</w:t>
      </w:r>
      <w:proofErr w:type="gramEnd"/>
      <w:r w:rsidR="00994A34">
        <w:t xml:space="preserve"> answer not shown</w:t>
      </w:r>
    </w:p>
    <w:sectPr w:rsidR="00994A34" w:rsidSect="009F665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B8F" w:rsidRDefault="00075B8F">
      <w:r>
        <w:separator/>
      </w:r>
    </w:p>
  </w:endnote>
  <w:endnote w:type="continuationSeparator" w:id="0">
    <w:p w:rsidR="00075B8F" w:rsidRDefault="00075B8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B8F" w:rsidRDefault="00075B8F">
      <w:r>
        <w:separator/>
      </w:r>
    </w:p>
  </w:footnote>
  <w:footnote w:type="continuationSeparator" w:id="0">
    <w:p w:rsidR="00075B8F" w:rsidRDefault="00075B8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F140094"/>
    <w:multiLevelType w:val="hybridMultilevel"/>
    <w:tmpl w:val="95346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E3CBC"/>
    <w:rsid w:val="00075B8F"/>
    <w:rsid w:val="000A159E"/>
    <w:rsid w:val="000B7260"/>
    <w:rsid w:val="000D2B97"/>
    <w:rsid w:val="001504EC"/>
    <w:rsid w:val="001A79DD"/>
    <w:rsid w:val="001C6FFA"/>
    <w:rsid w:val="00227DE9"/>
    <w:rsid w:val="002C3405"/>
    <w:rsid w:val="002E4F5B"/>
    <w:rsid w:val="003B716B"/>
    <w:rsid w:val="003E3CBC"/>
    <w:rsid w:val="00526505"/>
    <w:rsid w:val="006A150B"/>
    <w:rsid w:val="00770C8E"/>
    <w:rsid w:val="007C0577"/>
    <w:rsid w:val="007C14E1"/>
    <w:rsid w:val="00856930"/>
    <w:rsid w:val="008D01EE"/>
    <w:rsid w:val="0091721D"/>
    <w:rsid w:val="00994A34"/>
    <w:rsid w:val="009F6651"/>
    <w:rsid w:val="00A27CDA"/>
    <w:rsid w:val="00AC11A4"/>
    <w:rsid w:val="00B515A0"/>
    <w:rsid w:val="00C07661"/>
    <w:rsid w:val="00C22E01"/>
    <w:rsid w:val="00C724BE"/>
    <w:rsid w:val="00D04FCC"/>
    <w:rsid w:val="00D95E57"/>
    <w:rsid w:val="00DD37E8"/>
    <w:rsid w:val="00F56ACA"/>
    <w:rsid w:val="00FA2050"/>
    <w:rsid w:val="00FD4A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A6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E3CB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E3CB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1A79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A79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6AC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34</Words>
  <Characters>140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mfscd</Company>
  <LinksUpToDate>false</LinksUpToDate>
  <CharactersWithSpaces>1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</dc:title>
  <dc:creator>mfcsd</dc:creator>
  <cp:lastModifiedBy>mfcsd</cp:lastModifiedBy>
  <cp:revision>10</cp:revision>
  <cp:lastPrinted>2012-10-24T16:16:00Z</cp:lastPrinted>
  <dcterms:created xsi:type="dcterms:W3CDTF">2015-09-28T13:10:00Z</dcterms:created>
  <dcterms:modified xsi:type="dcterms:W3CDTF">2015-09-28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